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Pr="007228C7" w:rsidRDefault="008D1288" w:rsidP="007228C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28C7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:rsidR="008D1288" w:rsidRPr="007228C7" w:rsidRDefault="008D1288" w:rsidP="007228C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28C7">
        <w:rPr>
          <w:rFonts w:ascii="Times New Roman" w:hAnsi="Times New Roman" w:cs="Times New Roman"/>
          <w:b/>
          <w:sz w:val="28"/>
          <w:szCs w:val="28"/>
        </w:rPr>
        <w:t>контрольно- измерительных материалов для проведения в 20</w:t>
      </w:r>
      <w:r w:rsidR="001B7B22" w:rsidRPr="007228C7">
        <w:rPr>
          <w:rFonts w:ascii="Times New Roman" w:hAnsi="Times New Roman" w:cs="Times New Roman"/>
          <w:b/>
          <w:sz w:val="28"/>
          <w:szCs w:val="28"/>
        </w:rPr>
        <w:t>21</w:t>
      </w:r>
      <w:r w:rsidRPr="007228C7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по </w:t>
      </w:r>
      <w:r w:rsidR="003F1B1F" w:rsidRPr="007228C7">
        <w:rPr>
          <w:rFonts w:ascii="Times New Roman" w:hAnsi="Times New Roman" w:cs="Times New Roman"/>
          <w:b/>
          <w:sz w:val="28"/>
          <w:szCs w:val="28"/>
        </w:rPr>
        <w:t>геометрии</w:t>
      </w:r>
      <w:r w:rsidRPr="007228C7">
        <w:rPr>
          <w:rFonts w:ascii="Times New Roman" w:hAnsi="Times New Roman" w:cs="Times New Roman"/>
          <w:b/>
          <w:sz w:val="28"/>
          <w:szCs w:val="28"/>
        </w:rPr>
        <w:t xml:space="preserve"> в </w:t>
      </w:r>
      <w:r w:rsidR="008276BC" w:rsidRPr="007228C7">
        <w:rPr>
          <w:rFonts w:ascii="Times New Roman" w:hAnsi="Times New Roman" w:cs="Times New Roman"/>
          <w:b/>
          <w:sz w:val="28"/>
          <w:szCs w:val="28"/>
        </w:rPr>
        <w:t>9</w:t>
      </w:r>
      <w:r w:rsidRPr="007228C7">
        <w:rPr>
          <w:rFonts w:ascii="Times New Roman" w:hAnsi="Times New Roman" w:cs="Times New Roman"/>
          <w:b/>
          <w:sz w:val="28"/>
          <w:szCs w:val="28"/>
        </w:rPr>
        <w:t xml:space="preserve"> классе</w:t>
      </w:r>
    </w:p>
    <w:p w:rsidR="00926A53" w:rsidRPr="007228C7" w:rsidRDefault="00C2799F" w:rsidP="007228C7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  <w:lang w:eastAsia="ru-RU"/>
        </w:rPr>
      </w:pPr>
      <w:r w:rsidRPr="007228C7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  <w:lang w:eastAsia="ru-RU"/>
        </w:rPr>
        <w:t>по адаптированной программе</w:t>
      </w:r>
    </w:p>
    <w:p w:rsidR="00926A53" w:rsidRPr="007228C7" w:rsidRDefault="00926A53" w:rsidP="007228C7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1D5ED4" w:rsidRDefault="001D5ED4" w:rsidP="00334359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t>Спецификация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t xml:space="preserve"> контрольных измерительных материалов для проведения промежуточной аттестации по геометрии в </w:t>
      </w:r>
      <w:r w:rsidR="007228C7">
        <w:rPr>
          <w:rFonts w:cs="Times New Roman"/>
          <w:b/>
        </w:rPr>
        <w:t>9</w:t>
      </w:r>
      <w:r w:rsidRPr="00385FBB">
        <w:rPr>
          <w:rFonts w:cs="Times New Roman"/>
          <w:b/>
        </w:rPr>
        <w:t xml:space="preserve"> классах.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34359">
        <w:rPr>
          <w:rFonts w:ascii="Times New Roman" w:hAnsi="Times New Roman" w:cs="Times New Roman"/>
          <w:b/>
          <w:bCs/>
          <w:sz w:val="24"/>
          <w:szCs w:val="24"/>
        </w:rPr>
        <w:t>Назначение КИМ: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ить уровень общеобразовательной подготовки по геометрии учащихся </w:t>
      </w:r>
      <w:r w:rsidR="008276BC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классов; 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тоговый контроль.</w:t>
      </w: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34359">
        <w:rPr>
          <w:rFonts w:ascii="Times New Roman" w:hAnsi="Times New Roman" w:cs="Times New Roman"/>
          <w:b/>
          <w:sz w:val="24"/>
          <w:szCs w:val="24"/>
        </w:rPr>
        <w:t>Документы, определяющие содержание КИМ.</w:t>
      </w:r>
    </w:p>
    <w:p w:rsidR="0064066C" w:rsidRDefault="0064066C" w:rsidP="0064066C">
      <w:pPr>
        <w:pStyle w:val="a4"/>
        <w:shd w:val="clear" w:color="auto" w:fill="FFFFFF"/>
        <w:spacing w:before="0" w:beforeAutospacing="0" w:after="0" w:afterAutospacing="0" w:line="276" w:lineRule="auto"/>
        <w:ind w:firstLine="709"/>
        <w:jc w:val="both"/>
      </w:pPr>
      <w:r>
        <w:t>Содержание и уровень требований работы определяются следующими документами:</w:t>
      </w:r>
    </w:p>
    <w:p w:rsidR="0064066C" w:rsidRDefault="0064066C" w:rsidP="0064066C">
      <w:pPr>
        <w:numPr>
          <w:ilvl w:val="0"/>
          <w:numId w:val="24"/>
        </w:numPr>
        <w:shd w:val="clear" w:color="auto" w:fill="FFFFFF"/>
        <w:tabs>
          <w:tab w:val="left" w:pos="284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вторской программы: 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7228C7">
        <w:rPr>
          <w:rStyle w:val="c0"/>
          <w:rFonts w:ascii="Times New Roman" w:hAnsi="Times New Roman" w:cs="Times New Roman"/>
          <w:sz w:val="24"/>
          <w:szCs w:val="24"/>
        </w:rPr>
        <w:t>6</w:t>
      </w:r>
      <w:r>
        <w:rPr>
          <w:rStyle w:val="c0"/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рекомендованной Минобразования РФ к использованию в образовательном процессе;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7228C7">
        <w:rPr>
          <w:rStyle w:val="c0"/>
          <w:rFonts w:ascii="Times New Roman" w:hAnsi="Times New Roman" w:cs="Times New Roman"/>
          <w:sz w:val="24"/>
          <w:szCs w:val="24"/>
        </w:rPr>
        <w:t>6</w:t>
      </w:r>
      <w:r>
        <w:rPr>
          <w:rStyle w:val="c0"/>
          <w:rFonts w:ascii="Times New Roman" w:hAnsi="Times New Roman" w:cs="Times New Roman"/>
          <w:sz w:val="24"/>
          <w:szCs w:val="24"/>
        </w:rPr>
        <w:t>.</w:t>
      </w:r>
    </w:p>
    <w:p w:rsidR="0064066C" w:rsidRPr="00A211E2" w:rsidRDefault="0064066C" w:rsidP="0064066C">
      <w:pPr>
        <w:widowControl w:val="0"/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</w:pPr>
      <w:r w:rsidRPr="00A211E2">
        <w:rPr>
          <w:rFonts w:ascii="Times New Roman" w:hAnsi="Times New Roman" w:cs="Times New Roman"/>
          <w:sz w:val="24"/>
          <w:szCs w:val="24"/>
        </w:rPr>
        <w:t>«Геометрия 7-9 класс»: учебник для общеобразоват.организаций/Л.С. Атанасян, В.Ф. Бутузов, С.Б.Кадомцев и др. М.: «Просвещение», 201</w:t>
      </w:r>
      <w:r w:rsidR="008276BC">
        <w:rPr>
          <w:rFonts w:ascii="Times New Roman" w:hAnsi="Times New Roman" w:cs="Times New Roman"/>
          <w:sz w:val="24"/>
          <w:szCs w:val="24"/>
        </w:rPr>
        <w:t>7</w:t>
      </w:r>
      <w:r w:rsidRPr="00A211E2">
        <w:rPr>
          <w:rFonts w:ascii="Times New Roman" w:hAnsi="Times New Roman" w:cs="Times New Roman"/>
          <w:sz w:val="24"/>
          <w:szCs w:val="24"/>
        </w:rPr>
        <w:t xml:space="preserve"> год.</w:t>
      </w:r>
      <w:r w:rsidRPr="00A211E2"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  <w:t xml:space="preserve"> Российской Федерации».</w:t>
      </w:r>
    </w:p>
    <w:p w:rsidR="0064066C" w:rsidRDefault="0064066C" w:rsidP="0064066C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4066C" w:rsidRPr="00A211E2" w:rsidRDefault="0064066C" w:rsidP="0064066C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211E2">
        <w:rPr>
          <w:rFonts w:ascii="Times New Roman" w:hAnsi="Times New Roman" w:cs="Times New Roman"/>
          <w:i/>
          <w:iCs/>
          <w:sz w:val="24"/>
          <w:szCs w:val="24"/>
        </w:rPr>
        <w:t xml:space="preserve">Промежуточная аттестация проводится в </w:t>
      </w:r>
      <w:r w:rsidR="008276BC">
        <w:rPr>
          <w:rFonts w:ascii="Times New Roman" w:hAnsi="Times New Roman" w:cs="Times New Roman"/>
          <w:i/>
          <w:iCs/>
          <w:sz w:val="24"/>
          <w:szCs w:val="24"/>
        </w:rPr>
        <w:t>9</w:t>
      </w:r>
      <w:r w:rsidRPr="00A211E2">
        <w:rPr>
          <w:rFonts w:ascii="Times New Roman" w:hAnsi="Times New Roman" w:cs="Times New Roman"/>
          <w:i/>
          <w:iCs/>
          <w:sz w:val="24"/>
          <w:szCs w:val="24"/>
        </w:rPr>
        <w:t>-х классах, изучающих математику на базовом уровне.</w:t>
      </w: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Характеристика структуры и содержания КИМ</w:t>
      </w:r>
    </w:p>
    <w:p w:rsidR="0064066C" w:rsidRDefault="0064066C" w:rsidP="0064066C">
      <w:pPr>
        <w:pStyle w:val="Standard"/>
        <w:spacing w:line="276" w:lineRule="auto"/>
        <w:ind w:firstLine="709"/>
        <w:jc w:val="both"/>
        <w:rPr>
          <w:rFonts w:cs="Times New Roman"/>
        </w:rPr>
      </w:pPr>
      <w:r>
        <w:rPr>
          <w:rFonts w:cs="Times New Roman"/>
        </w:rPr>
        <w:t xml:space="preserve">Задания работе соответствуют темам, изучаемым в </w:t>
      </w:r>
      <w:r w:rsidR="008276BC">
        <w:rPr>
          <w:rFonts w:cs="Times New Roman"/>
        </w:rPr>
        <w:t>9</w:t>
      </w:r>
      <w:r>
        <w:rPr>
          <w:rFonts w:cs="Times New Roman"/>
        </w:rPr>
        <w:t xml:space="preserve"> классе, а именно: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Четырех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лощадь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одобные тре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Окружность.</w:t>
      </w: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Распределение заданий КИМ по </w:t>
      </w:r>
      <w:r>
        <w:rPr>
          <w:rFonts w:ascii="Times New Roman" w:hAnsi="Times New Roman" w:cs="Times New Roman"/>
          <w:b/>
          <w:sz w:val="24"/>
          <w:szCs w:val="24"/>
        </w:rPr>
        <w:t>содержанию,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проверяемым умениям и способам деятельности</w:t>
      </w:r>
    </w:p>
    <w:p w:rsidR="0064066C" w:rsidRDefault="0064066C" w:rsidP="0064066C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ключенные в работу задания проверяют следующие виды познавательной деятельности: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пользоваться языком геометрии для описания предметов окружающего мира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аспознавать геометрические фигуры, различать их взаимное расположение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 xml:space="preserve">умение изображать геометрические фигуры; 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выполнять чертежи по условию задач; осуществлять преобразования фигур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ешать геометрические задачи, опираясь на изученные свойства фигур и отношений между ними, применяя дополнительные построения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lastRenderedPageBreak/>
        <w:t>умение 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64066C" w:rsidRDefault="0064066C" w:rsidP="0064066C">
      <w:pPr>
        <w:pStyle w:val="a3"/>
        <w:widowControl w:val="0"/>
        <w:numPr>
          <w:ilvl w:val="0"/>
          <w:numId w:val="29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математически грамотно и ясно записать решение, приводя при этом необходимые пояснения и обоснования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i/>
          <w:sz w:val="24"/>
          <w:szCs w:val="24"/>
        </w:rPr>
      </w:pPr>
    </w:p>
    <w:p w:rsidR="0064066C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97B">
        <w:rPr>
          <w:rFonts w:ascii="Times New Roman" w:hAnsi="Times New Roman" w:cs="Times New Roman"/>
          <w:b/>
          <w:sz w:val="24"/>
          <w:szCs w:val="24"/>
        </w:rPr>
        <w:t>Распределение заданий КИМ по уровню сложности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62"/>
        <w:gridCol w:w="2617"/>
        <w:gridCol w:w="2217"/>
      </w:tblGrid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  сложности заданий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заданий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7228C7" w:rsidP="007228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зовый уровень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7228C7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7228C7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7B0CD4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C562A" w:rsidRDefault="007B0CD4" w:rsidP="00FD1C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B0CD4" w:rsidRDefault="00C2799F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B0CD4" w:rsidRDefault="007228C7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</w:tr>
    </w:tbl>
    <w:p w:rsidR="0064066C" w:rsidRPr="003B797B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66C" w:rsidRDefault="0064066C" w:rsidP="0064066C">
      <w:pPr>
        <w:spacing w:after="0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одолжительность </w:t>
      </w:r>
      <w:r>
        <w:rPr>
          <w:rFonts w:ascii="Times New Roman" w:hAnsi="Times New Roman" w:cs="Times New Roman"/>
          <w:b/>
          <w:bCs/>
          <w:sz w:val="24"/>
          <w:szCs w:val="24"/>
        </w:rPr>
        <w:t>выполнения работы 40 минут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Дополнительные материалы.</w:t>
      </w:r>
    </w:p>
    <w:p w:rsidR="0064066C" w:rsidRDefault="0064066C" w:rsidP="0064066C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Разрешается использовать линейку,</w:t>
      </w:r>
      <w:r>
        <w:rPr>
          <w:rFonts w:ascii="Times New Roman" w:hAnsi="Times New Roman" w:cs="Times New Roman"/>
          <w:sz w:val="24"/>
          <w:szCs w:val="24"/>
        </w:rPr>
        <w:t xml:space="preserve"> циркуль и карандаш.</w:t>
      </w:r>
    </w:p>
    <w:p w:rsidR="0064066C" w:rsidRPr="00334359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  <w:b/>
          <w:i/>
        </w:rPr>
      </w:pPr>
      <w:r>
        <w:rPr>
          <w:rFonts w:cs="Times New Roman"/>
          <w:b/>
          <w:i/>
        </w:rPr>
        <w:t>Оценка за решение задачи.</w:t>
      </w:r>
    </w:p>
    <w:p w:rsidR="0064066C" w:rsidRDefault="0064066C" w:rsidP="0064066C">
      <w:pPr>
        <w:spacing w:after="0"/>
        <w:ind w:left="35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ча считается выполненной верно, если обучающийся выполнил чертеж, выбрал правильный путь решения, из письменной записи решения понятен ход его рассуждений, получен верный ответ. </w:t>
      </w:r>
    </w:p>
    <w:p w:rsidR="0064066C" w:rsidRDefault="0064066C" w:rsidP="0064066C">
      <w:pPr>
        <w:pStyle w:val="Standard"/>
        <w:spacing w:line="276" w:lineRule="auto"/>
        <w:jc w:val="both"/>
        <w:rPr>
          <w:rFonts w:cs="Times New Roman"/>
          <w:b/>
        </w:rPr>
      </w:pPr>
    </w:p>
    <w:p w:rsidR="007228C7" w:rsidRDefault="007228C7" w:rsidP="0064066C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4066C" w:rsidRPr="003B797B" w:rsidRDefault="0064066C" w:rsidP="006406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B797B">
        <w:rPr>
          <w:rFonts w:ascii="Times New Roman" w:hAnsi="Times New Roman" w:cs="Times New Roman"/>
          <w:i/>
          <w:sz w:val="24"/>
          <w:szCs w:val="24"/>
        </w:rPr>
        <w:t>Критерий оценивания аттестационной работы</w:t>
      </w:r>
    </w:p>
    <w:tbl>
      <w:tblPr>
        <w:tblW w:w="974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932"/>
        <w:gridCol w:w="2552"/>
        <w:gridCol w:w="2286"/>
        <w:gridCol w:w="1701"/>
        <w:gridCol w:w="1276"/>
      </w:tblGrid>
      <w:tr w:rsidR="0064066C" w:rsidRPr="003B797B" w:rsidTr="007228C7">
        <w:trPr>
          <w:jc w:val="center"/>
        </w:trPr>
        <w:tc>
          <w:tcPr>
            <w:tcW w:w="1932" w:type="dxa"/>
            <w:vAlign w:val="center"/>
          </w:tcPr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2552" w:type="dxa"/>
            <w:vAlign w:val="center"/>
          </w:tcPr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0 – </w:t>
            </w:r>
            <w:r w:rsidR="00C2799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2286" w:type="dxa"/>
            <w:vAlign w:val="center"/>
          </w:tcPr>
          <w:p w:rsidR="0064066C" w:rsidRPr="00C34FAA" w:rsidRDefault="00C2799F" w:rsidP="007228C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</w:t>
            </w:r>
            <w:r w:rsidR="00FF4998">
              <w:rPr>
                <w:rFonts w:ascii="Times New Roman" w:hAnsi="Times New Roman" w:cs="Times New Roman"/>
                <w:b/>
                <w:sz w:val="24"/>
                <w:szCs w:val="24"/>
              </w:rPr>
              <w:t>ов</w:t>
            </w:r>
          </w:p>
        </w:tc>
        <w:tc>
          <w:tcPr>
            <w:tcW w:w="1701" w:type="dxa"/>
            <w:vAlign w:val="center"/>
          </w:tcPr>
          <w:p w:rsidR="0064066C" w:rsidRPr="003B797B" w:rsidRDefault="00C2799F" w:rsidP="007228C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FF4998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1276" w:type="dxa"/>
            <w:vAlign w:val="center"/>
          </w:tcPr>
          <w:p w:rsidR="0064066C" w:rsidRPr="003B797B" w:rsidRDefault="00C2799F" w:rsidP="007228C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</w:tr>
      <w:tr w:rsidR="0064066C" w:rsidRPr="003B797B" w:rsidTr="007228C7">
        <w:trPr>
          <w:jc w:val="center"/>
        </w:trPr>
        <w:tc>
          <w:tcPr>
            <w:tcW w:w="1932" w:type="dxa"/>
            <w:vAlign w:val="center"/>
          </w:tcPr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2552" w:type="dxa"/>
            <w:vAlign w:val="center"/>
          </w:tcPr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2» неудовлетворительно</w:t>
            </w:r>
          </w:p>
        </w:tc>
        <w:tc>
          <w:tcPr>
            <w:tcW w:w="2286" w:type="dxa"/>
            <w:vAlign w:val="center"/>
          </w:tcPr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701" w:type="dxa"/>
            <w:vAlign w:val="center"/>
          </w:tcPr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1276" w:type="dxa"/>
            <w:vAlign w:val="center"/>
          </w:tcPr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  <w:p w:rsidR="0064066C" w:rsidRPr="003B797B" w:rsidRDefault="0064066C" w:rsidP="007228C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</w:tr>
    </w:tbl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  <w:bookmarkStart w:id="0" w:name="_GoBack"/>
      <w:bookmarkEnd w:id="0"/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7228C7" w:rsidRDefault="007228C7" w:rsidP="001222D2">
      <w:pPr>
        <w:pStyle w:val="ae"/>
        <w:jc w:val="center"/>
        <w:rPr>
          <w:b/>
        </w:rPr>
      </w:pPr>
    </w:p>
    <w:p w:rsidR="007228C7" w:rsidRDefault="007228C7" w:rsidP="001222D2">
      <w:pPr>
        <w:pStyle w:val="ae"/>
        <w:jc w:val="center"/>
        <w:rPr>
          <w:b/>
        </w:rPr>
      </w:pPr>
    </w:p>
    <w:p w:rsidR="007228C7" w:rsidRDefault="007228C7" w:rsidP="001222D2">
      <w:pPr>
        <w:pStyle w:val="ae"/>
        <w:jc w:val="center"/>
        <w:rPr>
          <w:b/>
        </w:rPr>
      </w:pPr>
    </w:p>
    <w:p w:rsidR="008276BC" w:rsidRDefault="008276BC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P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Контрольно-измерительные материалы</w:t>
      </w:r>
    </w:p>
    <w:p w:rsid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для проведения промежуточной аттестации</w:t>
      </w:r>
    </w:p>
    <w:p w:rsidR="008D1288" w:rsidRPr="001222D2" w:rsidRDefault="001222D2" w:rsidP="001222D2">
      <w:pPr>
        <w:pStyle w:val="ae"/>
        <w:jc w:val="center"/>
      </w:pPr>
      <w:r w:rsidRPr="001222D2">
        <w:rPr>
          <w:b/>
        </w:rPr>
        <w:t xml:space="preserve">по предмету «Геометрия» для </w:t>
      </w:r>
      <w:r w:rsidR="008276BC">
        <w:rPr>
          <w:b/>
        </w:rPr>
        <w:t>9</w:t>
      </w:r>
      <w:r w:rsidRPr="001222D2">
        <w:rPr>
          <w:b/>
        </w:rPr>
        <w:t xml:space="preserve"> класса</w:t>
      </w:r>
    </w:p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Pr="0075204E" w:rsidRDefault="001222D2" w:rsidP="001222D2">
      <w:pPr>
        <w:ind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5204E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7228C7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заданий</w:t>
      </w:r>
      <w:r w:rsidR="007228C7">
        <w:rPr>
          <w:rFonts w:ascii="Times New Roman" w:hAnsi="Times New Roman" w:cs="Times New Roman"/>
          <w:sz w:val="24"/>
          <w:szCs w:val="24"/>
        </w:rPr>
        <w:t>,</w:t>
      </w:r>
      <w:r w:rsidR="00911F9E">
        <w:rPr>
          <w:rFonts w:ascii="Times New Roman" w:hAnsi="Times New Roman" w:cs="Times New Roman"/>
          <w:sz w:val="24"/>
          <w:szCs w:val="24"/>
        </w:rPr>
        <w:t xml:space="preserve"> предоставляется полный развёрнутый ответ</w:t>
      </w:r>
      <w:r w:rsidRPr="0075204E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На выполнение работы по </w:t>
      </w:r>
      <w:r>
        <w:rPr>
          <w:rFonts w:ascii="Times New Roman" w:hAnsi="Times New Roman" w:cs="Times New Roman"/>
          <w:sz w:val="24"/>
          <w:szCs w:val="24"/>
        </w:rPr>
        <w:t>геометри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отводится 40 минут.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 xml:space="preserve">ех </w:t>
      </w:r>
      <w:r w:rsidRPr="0075204E">
        <w:rPr>
          <w:rFonts w:ascii="Times New Roman" w:hAnsi="Times New Roman" w:cs="Times New Roman"/>
          <w:sz w:val="24"/>
          <w:szCs w:val="24"/>
        </w:rPr>
        <w:t>задани</w:t>
      </w:r>
      <w:r>
        <w:rPr>
          <w:rFonts w:ascii="Times New Roman" w:hAnsi="Times New Roman" w:cs="Times New Roman"/>
          <w:sz w:val="24"/>
          <w:szCs w:val="24"/>
        </w:rPr>
        <w:t>й,</w:t>
      </w:r>
      <w:r w:rsidRPr="0075204E">
        <w:rPr>
          <w:rFonts w:ascii="Times New Roman" w:hAnsi="Times New Roman" w:cs="Times New Roman"/>
          <w:sz w:val="24"/>
          <w:szCs w:val="24"/>
        </w:rPr>
        <w:t xml:space="preserve"> 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ений, затем переходите к другим заданиям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 </w:t>
      </w:r>
    </w:p>
    <w:p w:rsidR="001222D2" w:rsidRPr="0075204E" w:rsidRDefault="001222D2" w:rsidP="001222D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д. выполняйте в черновике. Записи в черновике не учитываются при оценивании работы. Если задание содержит рисунок, то </w:t>
      </w:r>
      <w:r>
        <w:rPr>
          <w:rFonts w:ascii="Times New Roman" w:hAnsi="Times New Roman" w:cs="Times New Roman"/>
          <w:sz w:val="24"/>
          <w:szCs w:val="24"/>
        </w:rPr>
        <w:t>его надо перенести в записи 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полнять необходимые Вам построения. Рекомендуем внимательно читать условие и проводить проверку полученного ответа. </w:t>
      </w:r>
    </w:p>
    <w:p w:rsidR="001B7B22" w:rsidRPr="0075204E" w:rsidRDefault="001222D2" w:rsidP="001B7B2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Правильный ответ в зависимости от сложности каждого задания оценивается баллами. Постарайтесь выполнить как можно больше заданий и набрать как можно больше баллов. Баллы, полученные Вами за верно выполненные задания, суммируются.</w:t>
      </w:r>
    </w:p>
    <w:p w:rsidR="007228C7" w:rsidRDefault="007228C7" w:rsidP="001B7B2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4998" w:rsidRDefault="001222D2" w:rsidP="001B7B2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7228C7" w:rsidRDefault="007228C7" w:rsidP="001B7B2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Найдите площадь равнобедренного треугольника, если его боковая сторона равна </w:t>
      </w:r>
      <w:smartTag w:uri="urn:schemas-microsoft-com:office:smarttags" w:element="metricconverter">
        <w:smartTagPr>
          <w:attr w:name="ProductID" w:val="1 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1 м</w:t>
        </w:r>
      </w:smartTag>
      <w:r w:rsidRPr="00215397">
        <w:rPr>
          <w:rFonts w:ascii="Times New Roman" w:hAnsi="Times New Roman" w:cs="Times New Roman"/>
          <w:sz w:val="24"/>
          <w:szCs w:val="24"/>
        </w:rPr>
        <w:t>, а угол при вершине равен 45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>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В треугольнике АВС  АС = 0,59 дм, </w:t>
      </w:r>
      <w:r w:rsidRPr="00215397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8" o:title=""/>
          </v:shape>
          <o:OLEObject Type="Embed" ProgID="Equation.3" ShapeID="_x0000_i1025" DrawAspect="Content" ObjectID="_1675324097" r:id="rId9"/>
        </w:object>
      </w:r>
      <w:r w:rsidRPr="00215397">
        <w:rPr>
          <w:rFonts w:ascii="Times New Roman" w:hAnsi="Times New Roman" w:cs="Times New Roman"/>
          <w:sz w:val="24"/>
          <w:szCs w:val="24"/>
        </w:rPr>
        <w:t>А = 40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 xml:space="preserve">, </w:t>
      </w:r>
      <w:r w:rsidRPr="00215397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26" type="#_x0000_t75" style="width:12.75pt;height:12pt" o:ole="">
            <v:imagedata r:id="rId10" o:title=""/>
          </v:shape>
          <o:OLEObject Type="Embed" ProgID="Equation.3" ShapeID="_x0000_i1026" DrawAspect="Content" ObjectID="_1675324098" r:id="rId11"/>
        </w:object>
      </w:r>
      <w:r w:rsidRPr="00215397">
        <w:rPr>
          <w:rFonts w:ascii="Times New Roman" w:hAnsi="Times New Roman" w:cs="Times New Roman"/>
          <w:sz w:val="24"/>
          <w:szCs w:val="24"/>
        </w:rPr>
        <w:t>С = 35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>. Вычислите     ВС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>Две стороны треугольника равны 1,3 и 42,5, угол между ними 100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>. Вычислите третью сторону треугольника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Стороны прямоугольного треугольника равны </w:t>
      </w:r>
      <w:smartTag w:uri="urn:schemas-microsoft-com:office:smarttags" w:element="metricconverter">
        <w:smartTagPr>
          <w:attr w:name="ProductID" w:val="3 с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3 см</w:t>
        </w:r>
      </w:smartTag>
      <w:r w:rsidRPr="00215397">
        <w:rPr>
          <w:rFonts w:ascii="Times New Roman" w:hAnsi="Times New Roman" w:cs="Times New Roman"/>
          <w:sz w:val="24"/>
          <w:szCs w:val="24"/>
        </w:rPr>
        <w:t xml:space="preserve">, </w:t>
      </w:r>
      <w:smartTag w:uri="urn:schemas-microsoft-com:office:smarttags" w:element="metricconverter">
        <w:smartTagPr>
          <w:attr w:name="ProductID" w:val="4 с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4 см</w:t>
        </w:r>
      </w:smartTag>
      <w:r w:rsidRPr="00215397">
        <w:rPr>
          <w:rFonts w:ascii="Times New Roman" w:hAnsi="Times New Roman" w:cs="Times New Roman"/>
          <w:sz w:val="24"/>
          <w:szCs w:val="24"/>
        </w:rPr>
        <w:t xml:space="preserve"> и </w:t>
      </w:r>
      <w:smartTag w:uri="urn:schemas-microsoft-com:office:smarttags" w:element="metricconverter">
        <w:smartTagPr>
          <w:attr w:name="ProductID" w:val="5 с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5 см</w:t>
        </w:r>
      </w:smartTag>
      <w:r w:rsidRPr="00215397">
        <w:rPr>
          <w:rFonts w:ascii="Times New Roman" w:hAnsi="Times New Roman" w:cs="Times New Roman"/>
          <w:sz w:val="24"/>
          <w:szCs w:val="24"/>
        </w:rPr>
        <w:t>. Найдите косинус меньшего острого угла этого треугольника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Найдите  </w:t>
      </w:r>
      <w:r w:rsidRPr="00215397">
        <w:rPr>
          <w:position w:val="-26"/>
        </w:rPr>
        <w:object w:dxaOrig="2840" w:dyaOrig="760">
          <v:shape id="_x0000_i1027" type="#_x0000_t75" style="width:117pt;height:31.5pt" o:ole="">
            <v:imagedata r:id="rId12" o:title=""/>
          </v:shape>
          <o:OLEObject Type="Embed" ProgID="Equation.DSMT4" ShapeID="_x0000_i1027" DrawAspect="Content" ObjectID="_1675324099" r:id="rId13"/>
        </w:object>
      </w:r>
      <w:r w:rsidRPr="00215397">
        <w:rPr>
          <w:rFonts w:ascii="Times New Roman" w:hAnsi="Times New Roman" w:cs="Times New Roman"/>
          <w:sz w:val="24"/>
          <w:szCs w:val="24"/>
        </w:rPr>
        <w:t>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Найдите  </w:t>
      </w:r>
      <w:r w:rsidRPr="00215397">
        <w:rPr>
          <w:position w:val="-28"/>
        </w:rPr>
        <w:object w:dxaOrig="2420" w:dyaOrig="720">
          <v:shape id="_x0000_i1028" type="#_x0000_t75" style="width:106.5pt;height:31.5pt" o:ole="">
            <v:imagedata r:id="rId14" o:title=""/>
          </v:shape>
          <o:OLEObject Type="Embed" ProgID="Equation.DSMT4" ShapeID="_x0000_i1028" DrawAspect="Content" ObjectID="_1675324100" r:id="rId15"/>
        </w:object>
      </w:r>
      <w:r w:rsidRPr="00215397">
        <w:rPr>
          <w:rFonts w:ascii="Times New Roman" w:hAnsi="Times New Roman" w:cs="Times New Roman"/>
          <w:sz w:val="24"/>
          <w:szCs w:val="24"/>
        </w:rPr>
        <w:t>.</w:t>
      </w:r>
    </w:p>
    <w:p w:rsidR="0070556A" w:rsidRPr="00215397" w:rsidRDefault="0070556A" w:rsidP="0070556A">
      <w:p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</w:p>
    <w:p w:rsidR="0070556A" w:rsidRDefault="0070556A" w:rsidP="0070556A">
      <w:p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</w:p>
    <w:p w:rsidR="00C2799F" w:rsidRDefault="00C2799F" w:rsidP="0070556A">
      <w:p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</w:p>
    <w:p w:rsidR="00C2799F" w:rsidRPr="00215397" w:rsidRDefault="00C2799F" w:rsidP="0070556A">
      <w:p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228C7" w:rsidRDefault="007228C7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204E" w:rsidRDefault="00204F47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</w:t>
      </w:r>
      <w:r w:rsidR="00926A53" w:rsidRPr="00A07E99">
        <w:rPr>
          <w:rFonts w:ascii="Times New Roman" w:hAnsi="Times New Roman" w:cs="Times New Roman"/>
          <w:b/>
          <w:sz w:val="24"/>
          <w:szCs w:val="24"/>
        </w:rPr>
        <w:t>дификатор элементов содержания</w:t>
      </w:r>
    </w:p>
    <w:p w:rsidR="00926A53" w:rsidRPr="00A07E99" w:rsidRDefault="00926A53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ых измерительных материалов</w:t>
      </w:r>
    </w:p>
    <w:p w:rsidR="00926A53" w:rsidRPr="006F0169" w:rsidRDefault="00926A53" w:rsidP="00926A53">
      <w:pPr>
        <w:spacing w:after="0" w:line="276" w:lineRule="auto"/>
        <w:jc w:val="center"/>
      </w:pPr>
      <w:r w:rsidRPr="00A07E99">
        <w:rPr>
          <w:rFonts w:ascii="Times New Roman" w:hAnsi="Times New Roman" w:cs="Times New Roman"/>
          <w:b/>
          <w:sz w:val="24"/>
          <w:szCs w:val="24"/>
        </w:rPr>
        <w:t>для провед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промежуточной аттестации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по геометрии </w:t>
      </w:r>
      <w:r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="007228C7">
        <w:rPr>
          <w:rFonts w:ascii="Times New Roman" w:hAnsi="Times New Roman" w:cs="Times New Roman"/>
          <w:b/>
          <w:sz w:val="24"/>
          <w:szCs w:val="24"/>
        </w:rPr>
        <w:t>9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класс</w:t>
      </w:r>
      <w:r>
        <w:rPr>
          <w:rFonts w:ascii="Times New Roman" w:hAnsi="Times New Roman" w:cs="Times New Roman"/>
          <w:b/>
          <w:sz w:val="24"/>
          <w:szCs w:val="24"/>
        </w:rPr>
        <w:t>ах</w:t>
      </w:r>
    </w:p>
    <w:p w:rsidR="00926A53" w:rsidRPr="007228C7" w:rsidRDefault="00926A53" w:rsidP="00926A5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8C7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для проведения аттестационной работы по геометрии является одним из документов, определяющих структуру и содержание контрольных измерительных материалов (КИМ). Кодификатор является систематизированным перечнем требований к уровню подготовки учащихся и проверяемых элементов содержания, в котором каждому объекту соответствует определенный код. </w:t>
      </w:r>
    </w:p>
    <w:p w:rsidR="000245A2" w:rsidRDefault="00385FBB" w:rsidP="000245A2">
      <w:pPr>
        <w:numPr>
          <w:ilvl w:val="0"/>
          <w:numId w:val="34"/>
        </w:numPr>
        <w:spacing w:after="0" w:line="240" w:lineRule="auto"/>
        <w:ind w:right="-2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228C7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по </w:t>
      </w:r>
      <w:r w:rsidR="007228C7" w:rsidRPr="007228C7">
        <w:rPr>
          <w:rFonts w:ascii="Times New Roman" w:hAnsi="Times New Roman" w:cs="Times New Roman"/>
          <w:sz w:val="24"/>
          <w:szCs w:val="24"/>
        </w:rPr>
        <w:t>геометрии</w:t>
      </w:r>
      <w:r w:rsidRPr="007228C7">
        <w:rPr>
          <w:rFonts w:ascii="Times New Roman" w:hAnsi="Times New Roman" w:cs="Times New Roman"/>
          <w:sz w:val="24"/>
          <w:szCs w:val="24"/>
        </w:rPr>
        <w:t xml:space="preserve"> составлен на основе Обязательного минимума содержания основных образовательных программ и </w:t>
      </w:r>
      <w:r w:rsidR="000245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го государственного образовательного стандарта основного общего образования по математике (приказ Минобразования России от 17.12.2010 № 1897 «Об утверждении федерального образовательного стандарта основного общего образования» в редакции приказа от 31.12.2015 года №1577). </w:t>
      </w:r>
    </w:p>
    <w:p w:rsidR="00385FBB" w:rsidRPr="007228C7" w:rsidRDefault="00385FBB" w:rsidP="000245A2">
      <w:pPr>
        <w:pStyle w:val="ae"/>
        <w:jc w:val="both"/>
      </w:pPr>
    </w:p>
    <w:p w:rsidR="00385FBB" w:rsidRPr="007228C7" w:rsidRDefault="00385FBB" w:rsidP="00385FB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8C7">
        <w:rPr>
          <w:rFonts w:ascii="Times New Roman" w:hAnsi="Times New Roman" w:cs="Times New Roman"/>
          <w:sz w:val="24"/>
          <w:szCs w:val="24"/>
        </w:rPr>
        <w:t xml:space="preserve">В первом столбце указаны коды разделов и тем. Во втором столбце указан код элемента содержания, для которого создаются проверочные задания. </w:t>
      </w:r>
    </w:p>
    <w:p w:rsidR="00385FBB" w:rsidRPr="007228C7" w:rsidRDefault="00385FBB" w:rsidP="00385FB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"/>
        <w:tblW w:w="9097" w:type="dxa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25"/>
        <w:gridCol w:w="1134"/>
        <w:gridCol w:w="1550"/>
        <w:gridCol w:w="9"/>
        <w:gridCol w:w="6379"/>
      </w:tblGrid>
      <w:tr w:rsidR="00385FBB" w:rsidRPr="00A82944" w:rsidTr="00907A44">
        <w:trPr>
          <w:gridBefore w:val="1"/>
          <w:wBefore w:w="25" w:type="dxa"/>
          <w:trHeight w:val="567"/>
        </w:trPr>
        <w:tc>
          <w:tcPr>
            <w:tcW w:w="1134" w:type="dxa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83" w:firstLine="144"/>
              <w:rPr>
                <w:b/>
                <w:sz w:val="24"/>
                <w:szCs w:val="24"/>
              </w:rPr>
            </w:pPr>
            <w:r w:rsidRPr="00DD34DC">
              <w:rPr>
                <w:b/>
                <w:w w:val="105"/>
                <w:sz w:val="24"/>
                <w:szCs w:val="24"/>
              </w:rPr>
              <w:t xml:space="preserve">Код </w:t>
            </w:r>
            <w:r w:rsidRPr="00DD34DC">
              <w:rPr>
                <w:b/>
                <w:sz w:val="24"/>
                <w:szCs w:val="24"/>
              </w:rPr>
              <w:t>раздела</w:t>
            </w:r>
          </w:p>
        </w:tc>
        <w:tc>
          <w:tcPr>
            <w:tcW w:w="1550" w:type="dxa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93" w:right="84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105"/>
                <w:sz w:val="24"/>
                <w:szCs w:val="24"/>
              </w:rPr>
              <w:t>Код   контролируе</w:t>
            </w:r>
            <w:r w:rsidRPr="00DD34DC">
              <w:rPr>
                <w:b/>
                <w:w w:val="105"/>
                <w:sz w:val="24"/>
                <w:szCs w:val="24"/>
              </w:rPr>
              <w:t>мого элемента</w:t>
            </w:r>
          </w:p>
        </w:tc>
        <w:tc>
          <w:tcPr>
            <w:tcW w:w="6388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1499" w:right="560" w:hanging="859"/>
              <w:rPr>
                <w:b/>
                <w:sz w:val="24"/>
                <w:szCs w:val="24"/>
                <w:lang w:val="ru-RU"/>
              </w:rPr>
            </w:pPr>
            <w:r w:rsidRPr="00DD34DC">
              <w:rPr>
                <w:b/>
                <w:w w:val="105"/>
                <w:sz w:val="24"/>
                <w:szCs w:val="24"/>
                <w:lang w:val="ru-RU"/>
              </w:rPr>
              <w:t>Элементы содержания, проверяемые заданиями экзаменационной работы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6"/>
              <w:jc w:val="center"/>
              <w:rPr>
                <w:b/>
                <w:sz w:val="24"/>
                <w:szCs w:val="24"/>
              </w:rPr>
            </w:pPr>
            <w:r w:rsidRPr="00DD34DC">
              <w:rPr>
                <w:b/>
                <w:w w:val="103"/>
                <w:sz w:val="24"/>
                <w:szCs w:val="24"/>
              </w:rPr>
              <w:t>7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Геометрия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2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Треугольник</w:t>
            </w:r>
          </w:p>
        </w:tc>
      </w:tr>
      <w:tr w:rsidR="00385FBB" w:rsidTr="00907A44">
        <w:trPr>
          <w:trHeight w:val="56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ысота, медиана, биссектриса, средняя линия треугольника; точки пересечения серединных перпендикуляров, биссектрис, медиан,высот или их продолжений</w:t>
            </w:r>
          </w:p>
        </w:tc>
      </w:tr>
      <w:tr w:rsidR="00385FBB" w:rsidTr="00907A44">
        <w:trPr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2</w:t>
            </w:r>
          </w:p>
        </w:tc>
        <w:tc>
          <w:tcPr>
            <w:tcW w:w="6379" w:type="dxa"/>
          </w:tcPr>
          <w:p w:rsidR="00385FBB" w:rsidRPr="00385FBB" w:rsidRDefault="00385FBB" w:rsidP="00385F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Равнобедренный и равносторонний треугольники. Свойства и</w:t>
            </w:r>
            <w:r w:rsidRPr="00385FBB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ризнаки равнобедренного тре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385FBB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ямоугольный треугольник. Теорема Пифагор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7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Зависимость между величинами сторон и углов треугольника</w:t>
            </w:r>
          </w:p>
        </w:tc>
      </w:tr>
      <w:tr w:rsidR="00385FBB" w:rsidTr="00907A44">
        <w:trPr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1D5ED4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9</w:t>
            </w:r>
          </w:p>
        </w:tc>
        <w:tc>
          <w:tcPr>
            <w:tcW w:w="6379" w:type="dxa"/>
          </w:tcPr>
          <w:p w:rsidR="00385FBB" w:rsidRPr="00385FBB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одобие треугольников, коэффициент подобия. Признаки подобия</w:t>
            </w:r>
            <w:r w:rsidRPr="00385FBB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треугольников</w:t>
            </w:r>
          </w:p>
        </w:tc>
      </w:tr>
      <w:tr w:rsidR="00385FBB" w:rsidTr="00907A44">
        <w:trPr>
          <w:trHeight w:val="293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3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Многоугольни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араллелограмм, его свойства и призна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рямоугольник, квадрат, ромб, их свойства и призна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Трапеция, средняя линия трапеции; равнобедренная </w:t>
            </w: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lastRenderedPageBreak/>
              <w:t>трапеция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Сумма углов выпуклого мног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авильные многоугольни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4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Окружность и круг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Центральный, вписанный угол; величина вписанного угла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заимное расположение прямой и окружности, двух окружностей</w:t>
            </w:r>
          </w:p>
        </w:tc>
      </w:tr>
      <w:tr w:rsidR="00385FBB" w:rsidRPr="00A82944" w:rsidTr="00907A44">
        <w:trPr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ая и секущая к окружности; равенство отрезков</w:t>
            </w:r>
          </w:p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ых, проведённых из одной точ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вписанная в треугольник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описанная около треугольника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6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писанные и описанные окружности правильного мног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5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Измерение геометрических величин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Длина окружности</w:t>
            </w:r>
          </w:p>
        </w:tc>
      </w:tr>
      <w:tr w:rsidR="00385FBB" w:rsidTr="00907A44">
        <w:trPr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Градусная мера угла, соответствие между величиной угла идлиной дуги окружности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лощадь и её свойства. Площадь прям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параллелограмм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6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апеци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7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е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8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круга, площадь сектора</w:t>
            </w:r>
          </w:p>
        </w:tc>
      </w:tr>
      <w:tr w:rsidR="00DB077D" w:rsidTr="00661DAC">
        <w:trPr>
          <w:trHeight w:val="187"/>
        </w:trPr>
        <w:tc>
          <w:tcPr>
            <w:tcW w:w="1159" w:type="dxa"/>
            <w:gridSpan w:val="2"/>
            <w:tcBorders>
              <w:top w:val="nil"/>
            </w:tcBorders>
          </w:tcPr>
          <w:p w:rsidR="00DB077D" w:rsidRPr="00DD34DC" w:rsidRDefault="00DB077D" w:rsidP="00CE0E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5</w:t>
            </w:r>
          </w:p>
        </w:tc>
        <w:tc>
          <w:tcPr>
            <w:tcW w:w="1559" w:type="dxa"/>
            <w:gridSpan w:val="2"/>
          </w:tcPr>
          <w:p w:rsidR="00DB077D" w:rsidRPr="00DD34DC" w:rsidRDefault="00DB077D" w:rsidP="00DB077D">
            <w:pPr>
              <w:pStyle w:val="TableParagraph"/>
              <w:spacing w:before="0" w:line="240" w:lineRule="auto"/>
              <w:ind w:left="0"/>
              <w:jc w:val="center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6379" w:type="dxa"/>
            <w:vAlign w:val="center"/>
          </w:tcPr>
          <w:p w:rsidR="00DB077D" w:rsidRPr="00DB077D" w:rsidRDefault="00DB077D" w:rsidP="00DB077D">
            <w:pPr>
              <w:spacing w:line="240" w:lineRule="auto"/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Элементы тригонометрии. Понятие 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</w:rPr>
              <w:t>sinA</w:t>
            </w:r>
            <w:r w:rsidRPr="007228C7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</w:rPr>
              <w:t>cosA</w:t>
            </w:r>
            <w:r w:rsidRPr="007228C7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</w:rPr>
              <w:t>tgA</w:t>
            </w:r>
            <w:r w:rsidRPr="007228C7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.</w:t>
            </w:r>
          </w:p>
        </w:tc>
      </w:tr>
    </w:tbl>
    <w:p w:rsidR="00385FBB" w:rsidRPr="008D74D5" w:rsidRDefault="00385FBB" w:rsidP="00385FBB">
      <w:pPr>
        <w:tabs>
          <w:tab w:val="left" w:pos="2895"/>
        </w:tabs>
      </w:pPr>
    </w:p>
    <w:p w:rsidR="00385FBB" w:rsidRDefault="00385FBB" w:rsidP="00385FBB"/>
    <w:p w:rsidR="00926A53" w:rsidRPr="008D74D5" w:rsidRDefault="00926A53" w:rsidP="00926A53">
      <w:pPr>
        <w:tabs>
          <w:tab w:val="left" w:pos="2895"/>
        </w:tabs>
      </w:pPr>
    </w:p>
    <w:p w:rsidR="00332E60" w:rsidRDefault="00332E60"/>
    <w:sectPr w:rsidR="00332E60" w:rsidSect="008D1288">
      <w:headerReference w:type="default" r:id="rId16"/>
      <w:footerReference w:type="default" r:id="rId17"/>
      <w:headerReference w:type="first" r:id="rId18"/>
      <w:pgSz w:w="11906" w:h="16838"/>
      <w:pgMar w:top="567" w:right="1133" w:bottom="851" w:left="1701" w:header="708" w:footer="26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54F4" w:rsidRDefault="00E454F4" w:rsidP="00926A53">
      <w:pPr>
        <w:spacing w:after="0" w:line="240" w:lineRule="auto"/>
      </w:pPr>
      <w:r>
        <w:separator/>
      </w:r>
    </w:p>
  </w:endnote>
  <w:endnote w:type="continuationSeparator" w:id="1">
    <w:p w:rsidR="00E454F4" w:rsidRDefault="00E454F4" w:rsidP="0092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0562297"/>
      <w:docPartObj>
        <w:docPartGallery w:val="Page Numbers (Bottom of Page)"/>
        <w:docPartUnique/>
      </w:docPartObj>
    </w:sdtPr>
    <w:sdtContent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6 имени Сирина Н.И.»</w:t>
        </w:r>
      </w:p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3F1B1F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3F1B1F">
          <w:rPr>
            <w:rFonts w:ascii="Times New Roman" w:hAnsi="Times New Roman" w:cs="Times New Roman"/>
          </w:rPr>
          <w:t>2</w:t>
        </w:r>
        <w:r w:rsidR="007228C7">
          <w:rPr>
            <w:rFonts w:ascii="Times New Roman" w:hAnsi="Times New Roman" w:cs="Times New Roman"/>
          </w:rPr>
          <w:t>1</w:t>
        </w:r>
      </w:p>
      <w:p w:rsidR="0064066C" w:rsidRPr="00381AAD" w:rsidRDefault="0064066C" w:rsidP="0064066C">
        <w:pPr>
          <w:pStyle w:val="a8"/>
          <w:rPr>
            <w:rFonts w:ascii="Times New Roman" w:hAnsi="Times New Roman" w:cs="Times New Roman"/>
          </w:rPr>
        </w:pPr>
      </w:p>
      <w:p w:rsidR="0064066C" w:rsidRDefault="004D3C3A" w:rsidP="0064066C">
        <w:pPr>
          <w:pStyle w:val="a8"/>
          <w:jc w:val="center"/>
        </w:pPr>
      </w:p>
    </w:sdtContent>
  </w:sdt>
  <w:p w:rsidR="00334359" w:rsidRPr="0064066C" w:rsidRDefault="00334359" w:rsidP="0064066C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54F4" w:rsidRDefault="00E454F4" w:rsidP="00926A53">
      <w:pPr>
        <w:spacing w:after="0" w:line="240" w:lineRule="auto"/>
      </w:pPr>
      <w:r>
        <w:separator/>
      </w:r>
    </w:p>
  </w:footnote>
  <w:footnote w:type="continuationSeparator" w:id="1">
    <w:p w:rsidR="00E454F4" w:rsidRDefault="00E454F4" w:rsidP="00926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7FA7" w:rsidRPr="00677CEB" w:rsidRDefault="0064066C" w:rsidP="009F7FA7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7228C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1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Геометрия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7228C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9F7FA7" w:rsidRPr="0064066C" w:rsidRDefault="009F7FA7" w:rsidP="009F7FA7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7228C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Геометрия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7228C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F4D69"/>
    <w:multiLevelType w:val="hybridMultilevel"/>
    <w:tmpl w:val="FDCACFB2"/>
    <w:lvl w:ilvl="0" w:tplc="54C0DE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812F7"/>
    <w:multiLevelType w:val="hybridMultilevel"/>
    <w:tmpl w:val="6C8C9CF8"/>
    <w:lvl w:ilvl="0" w:tplc="83F02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C42FF5"/>
    <w:multiLevelType w:val="hybridMultilevel"/>
    <w:tmpl w:val="20CEC0B4"/>
    <w:lvl w:ilvl="0" w:tplc="567675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122417"/>
    <w:multiLevelType w:val="hybridMultilevel"/>
    <w:tmpl w:val="8266E93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12C53845"/>
    <w:multiLevelType w:val="hybridMultilevel"/>
    <w:tmpl w:val="FE00046C"/>
    <w:lvl w:ilvl="0" w:tplc="E2A0C7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47ED0"/>
    <w:multiLevelType w:val="hybridMultilevel"/>
    <w:tmpl w:val="1D8E37D8"/>
    <w:lvl w:ilvl="0" w:tplc="E3B08A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C91D83"/>
    <w:multiLevelType w:val="hybridMultilevel"/>
    <w:tmpl w:val="963E6E3E"/>
    <w:lvl w:ilvl="0" w:tplc="C1D0DE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E355B3"/>
    <w:multiLevelType w:val="hybridMultilevel"/>
    <w:tmpl w:val="1E309F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B600D9"/>
    <w:multiLevelType w:val="hybridMultilevel"/>
    <w:tmpl w:val="44C6F5F8"/>
    <w:lvl w:ilvl="0" w:tplc="D58CD6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C778C5"/>
    <w:multiLevelType w:val="hybridMultilevel"/>
    <w:tmpl w:val="61EC30E2"/>
    <w:lvl w:ilvl="0" w:tplc="B2D079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DB7776"/>
    <w:multiLevelType w:val="hybridMultilevel"/>
    <w:tmpl w:val="A2FC3822"/>
    <w:lvl w:ilvl="0" w:tplc="0394A2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D16583"/>
    <w:multiLevelType w:val="hybridMultilevel"/>
    <w:tmpl w:val="34B431D2"/>
    <w:lvl w:ilvl="0" w:tplc="BD0C10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F05209"/>
    <w:multiLevelType w:val="hybridMultilevel"/>
    <w:tmpl w:val="67127F62"/>
    <w:lvl w:ilvl="0" w:tplc="431E2E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7124F"/>
    <w:multiLevelType w:val="hybridMultilevel"/>
    <w:tmpl w:val="0E88E6B6"/>
    <w:lvl w:ilvl="0" w:tplc="915016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CD63CA"/>
    <w:multiLevelType w:val="hybridMultilevel"/>
    <w:tmpl w:val="2E04D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F75693"/>
    <w:multiLevelType w:val="hybridMultilevel"/>
    <w:tmpl w:val="193EB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C106FB"/>
    <w:multiLevelType w:val="hybridMultilevel"/>
    <w:tmpl w:val="F1D28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7F2E14"/>
    <w:multiLevelType w:val="hybridMultilevel"/>
    <w:tmpl w:val="0560B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8A0081B"/>
    <w:multiLevelType w:val="hybridMultilevel"/>
    <w:tmpl w:val="59A0B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5B2A1C"/>
    <w:multiLevelType w:val="hybridMultilevel"/>
    <w:tmpl w:val="EB5E2B3A"/>
    <w:lvl w:ilvl="0" w:tplc="9ACAB0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CA43C1"/>
    <w:multiLevelType w:val="hybridMultilevel"/>
    <w:tmpl w:val="D84EB6F6"/>
    <w:lvl w:ilvl="0" w:tplc="A894A0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3271D7"/>
    <w:multiLevelType w:val="hybridMultilevel"/>
    <w:tmpl w:val="A44A4E3C"/>
    <w:lvl w:ilvl="0" w:tplc="AFD4E9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FC0236"/>
    <w:multiLevelType w:val="hybridMultilevel"/>
    <w:tmpl w:val="0252641C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3">
    <w:nsid w:val="56083929"/>
    <w:multiLevelType w:val="hybridMultilevel"/>
    <w:tmpl w:val="9E501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271269"/>
    <w:multiLevelType w:val="hybridMultilevel"/>
    <w:tmpl w:val="16DEB5AC"/>
    <w:lvl w:ilvl="0" w:tplc="20B63E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1E3969"/>
    <w:multiLevelType w:val="hybridMultilevel"/>
    <w:tmpl w:val="A21EE8F0"/>
    <w:lvl w:ilvl="0" w:tplc="C4BE46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7B2191"/>
    <w:multiLevelType w:val="hybridMultilevel"/>
    <w:tmpl w:val="08B69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D07D5E"/>
    <w:multiLevelType w:val="hybridMultilevel"/>
    <w:tmpl w:val="25D230DE"/>
    <w:lvl w:ilvl="0" w:tplc="231646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616A0A"/>
    <w:multiLevelType w:val="hybridMultilevel"/>
    <w:tmpl w:val="2E6C748E"/>
    <w:lvl w:ilvl="0" w:tplc="0A8844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E21324"/>
    <w:multiLevelType w:val="hybridMultilevel"/>
    <w:tmpl w:val="0ED0A57E"/>
    <w:lvl w:ilvl="0" w:tplc="48380F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E45A61"/>
    <w:multiLevelType w:val="multilevel"/>
    <w:tmpl w:val="0772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B49031D"/>
    <w:multiLevelType w:val="hybridMultilevel"/>
    <w:tmpl w:val="358209E0"/>
    <w:lvl w:ilvl="0" w:tplc="133C59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9E1D65"/>
    <w:multiLevelType w:val="hybridMultilevel"/>
    <w:tmpl w:val="2DDEEAC6"/>
    <w:lvl w:ilvl="0" w:tplc="65E8CC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2"/>
  </w:num>
  <w:num w:numId="3">
    <w:abstractNumId w:val="6"/>
  </w:num>
  <w:num w:numId="4">
    <w:abstractNumId w:val="21"/>
  </w:num>
  <w:num w:numId="5">
    <w:abstractNumId w:val="8"/>
  </w:num>
  <w:num w:numId="6">
    <w:abstractNumId w:val="1"/>
  </w:num>
  <w:num w:numId="7">
    <w:abstractNumId w:val="2"/>
  </w:num>
  <w:num w:numId="8">
    <w:abstractNumId w:val="19"/>
  </w:num>
  <w:num w:numId="9">
    <w:abstractNumId w:val="13"/>
  </w:num>
  <w:num w:numId="10">
    <w:abstractNumId w:val="20"/>
  </w:num>
  <w:num w:numId="11">
    <w:abstractNumId w:val="31"/>
  </w:num>
  <w:num w:numId="12">
    <w:abstractNumId w:val="25"/>
  </w:num>
  <w:num w:numId="13">
    <w:abstractNumId w:val="5"/>
  </w:num>
  <w:num w:numId="14">
    <w:abstractNumId w:val="10"/>
  </w:num>
  <w:num w:numId="15">
    <w:abstractNumId w:val="32"/>
  </w:num>
  <w:num w:numId="16">
    <w:abstractNumId w:val="28"/>
  </w:num>
  <w:num w:numId="17">
    <w:abstractNumId w:val="9"/>
  </w:num>
  <w:num w:numId="18">
    <w:abstractNumId w:val="0"/>
  </w:num>
  <w:num w:numId="19">
    <w:abstractNumId w:val="24"/>
  </w:num>
  <w:num w:numId="20">
    <w:abstractNumId w:val="27"/>
  </w:num>
  <w:num w:numId="21">
    <w:abstractNumId w:val="4"/>
  </w:num>
  <w:num w:numId="2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  <w:num w:numId="24">
    <w:abstractNumId w:val="15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</w:num>
  <w:num w:numId="27">
    <w:abstractNumId w:val="14"/>
  </w:num>
  <w:num w:numId="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22"/>
  </w:num>
  <w:num w:numId="31">
    <w:abstractNumId w:val="26"/>
  </w:num>
  <w:num w:numId="32">
    <w:abstractNumId w:val="16"/>
  </w:num>
  <w:num w:numId="33">
    <w:abstractNumId w:val="3"/>
  </w:num>
  <w:num w:numId="34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D911F5"/>
    <w:rsid w:val="000245A2"/>
    <w:rsid w:val="00044676"/>
    <w:rsid w:val="001222D2"/>
    <w:rsid w:val="00140950"/>
    <w:rsid w:val="0017177A"/>
    <w:rsid w:val="001B7B22"/>
    <w:rsid w:val="001D5ED4"/>
    <w:rsid w:val="001E6795"/>
    <w:rsid w:val="00204F47"/>
    <w:rsid w:val="0022774A"/>
    <w:rsid w:val="002B0C97"/>
    <w:rsid w:val="002C4F76"/>
    <w:rsid w:val="00332E60"/>
    <w:rsid w:val="00334359"/>
    <w:rsid w:val="00346B66"/>
    <w:rsid w:val="00385FBB"/>
    <w:rsid w:val="003B5D9E"/>
    <w:rsid w:val="003B797B"/>
    <w:rsid w:val="003F1B1F"/>
    <w:rsid w:val="00497E74"/>
    <w:rsid w:val="004D3C3A"/>
    <w:rsid w:val="005A7B7D"/>
    <w:rsid w:val="0064066C"/>
    <w:rsid w:val="006532A6"/>
    <w:rsid w:val="006E30F4"/>
    <w:rsid w:val="0070556A"/>
    <w:rsid w:val="007108AF"/>
    <w:rsid w:val="007228C7"/>
    <w:rsid w:val="0075204E"/>
    <w:rsid w:val="00760DAC"/>
    <w:rsid w:val="007B0CD4"/>
    <w:rsid w:val="007E3702"/>
    <w:rsid w:val="008276BC"/>
    <w:rsid w:val="008349E9"/>
    <w:rsid w:val="008908C8"/>
    <w:rsid w:val="008D1288"/>
    <w:rsid w:val="00911F9E"/>
    <w:rsid w:val="009227AC"/>
    <w:rsid w:val="00926A53"/>
    <w:rsid w:val="009F5CF9"/>
    <w:rsid w:val="009F7FA7"/>
    <w:rsid w:val="00A211E2"/>
    <w:rsid w:val="00A355DC"/>
    <w:rsid w:val="00B04495"/>
    <w:rsid w:val="00C25D9F"/>
    <w:rsid w:val="00C2799F"/>
    <w:rsid w:val="00C34FAA"/>
    <w:rsid w:val="00D32E7B"/>
    <w:rsid w:val="00D6219F"/>
    <w:rsid w:val="00D659D8"/>
    <w:rsid w:val="00D911F5"/>
    <w:rsid w:val="00DB077D"/>
    <w:rsid w:val="00DB1FEE"/>
    <w:rsid w:val="00E454F4"/>
    <w:rsid w:val="00EF3244"/>
    <w:rsid w:val="00F05D02"/>
    <w:rsid w:val="00F64063"/>
    <w:rsid w:val="00FD352C"/>
    <w:rsid w:val="00FE09F0"/>
    <w:rsid w:val="00FF1ED5"/>
    <w:rsid w:val="00FF49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A53"/>
    <w:pPr>
      <w:spacing w:after="160"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6A53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Normal (Web)"/>
    <w:basedOn w:val="a"/>
    <w:uiPriority w:val="99"/>
    <w:semiHidden/>
    <w:unhideWhenUsed/>
    <w:rsid w:val="00926A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uiPriority w:val="99"/>
    <w:rsid w:val="00926A53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c0">
    <w:name w:val="c0"/>
    <w:basedOn w:val="a0"/>
    <w:rsid w:val="00926A53"/>
  </w:style>
  <w:style w:type="table" w:styleId="a5">
    <w:name w:val="Table Grid"/>
    <w:basedOn w:val="a1"/>
    <w:uiPriority w:val="59"/>
    <w:rsid w:val="00926A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26A53"/>
  </w:style>
  <w:style w:type="paragraph" w:styleId="a8">
    <w:name w:val="footer"/>
    <w:basedOn w:val="a"/>
    <w:link w:val="a9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26A53"/>
  </w:style>
  <w:style w:type="paragraph" w:styleId="aa">
    <w:name w:val="Body Text"/>
    <w:basedOn w:val="a"/>
    <w:link w:val="ab"/>
    <w:uiPriority w:val="1"/>
    <w:semiHidden/>
    <w:unhideWhenUsed/>
    <w:qFormat/>
    <w:rsid w:val="003343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b">
    <w:name w:val="Основной текст Знак"/>
    <w:basedOn w:val="a0"/>
    <w:link w:val="aa"/>
    <w:uiPriority w:val="1"/>
    <w:semiHidden/>
    <w:rsid w:val="00334359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385FB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85FBB"/>
    <w:pPr>
      <w:widowControl w:val="0"/>
      <w:autoSpaceDE w:val="0"/>
      <w:autoSpaceDN w:val="0"/>
      <w:spacing w:before="1" w:after="0" w:line="166" w:lineRule="exact"/>
      <w:ind w:left="73"/>
    </w:pPr>
    <w:rPr>
      <w:rFonts w:ascii="Times New Roman" w:eastAsia="Times New Roman" w:hAnsi="Times New Roman" w:cs="Times New Roman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D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D5ED4"/>
    <w:rPr>
      <w:rFonts w:ascii="Tahoma" w:hAnsi="Tahoma" w:cs="Tahoma"/>
      <w:sz w:val="16"/>
      <w:szCs w:val="16"/>
    </w:rPr>
  </w:style>
  <w:style w:type="paragraph" w:styleId="ae">
    <w:name w:val="No Spacing"/>
    <w:uiPriority w:val="1"/>
    <w:qFormat/>
    <w:rsid w:val="001222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Hyperlink"/>
    <w:basedOn w:val="a0"/>
    <w:uiPriority w:val="99"/>
    <w:semiHidden/>
    <w:unhideWhenUsed/>
    <w:rsid w:val="000245A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74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27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D8474A-2A2E-46A0-9096-76ED58747A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6</Pages>
  <Words>1079</Words>
  <Characters>6154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User</cp:lastModifiedBy>
  <cp:revision>15</cp:revision>
  <dcterms:created xsi:type="dcterms:W3CDTF">2020-02-29T10:35:00Z</dcterms:created>
  <dcterms:modified xsi:type="dcterms:W3CDTF">2021-02-20T05:01:00Z</dcterms:modified>
</cp:coreProperties>
</file>